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6FED" w:rsidRPr="00A54E1A" w:rsidRDefault="00D95E4C" w:rsidP="003D6FED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 Honors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D6FED" w:rsidRPr="00A54E1A">
        <w:rPr>
          <w:rFonts w:ascii="Times New Roman" w:hAnsi="Times New Roman" w:cs="Times New Roman"/>
          <w:sz w:val="24"/>
          <w:szCs w:val="24"/>
        </w:rPr>
        <w:t>Name ___________</w:t>
      </w:r>
      <w:r>
        <w:rPr>
          <w:rFonts w:ascii="Times New Roman" w:hAnsi="Times New Roman" w:cs="Times New Roman"/>
          <w:sz w:val="24"/>
          <w:szCs w:val="24"/>
        </w:rPr>
        <w:t>______</w:t>
      </w:r>
      <w:r w:rsidR="003D6FED" w:rsidRPr="00A54E1A">
        <w:rPr>
          <w:rFonts w:ascii="Times New Roman" w:hAnsi="Times New Roman" w:cs="Times New Roman"/>
          <w:sz w:val="24"/>
          <w:szCs w:val="24"/>
        </w:rPr>
        <w:t>_____________</w:t>
      </w:r>
    </w:p>
    <w:p w:rsidR="003D6FED" w:rsidRPr="00A54E1A" w:rsidRDefault="00D95E4C" w:rsidP="003D6FED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arning Check:  Lesson 1-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D6FED" w:rsidRPr="00A54E1A">
        <w:rPr>
          <w:rFonts w:ascii="Times New Roman" w:hAnsi="Times New Roman" w:cs="Times New Roman"/>
          <w:sz w:val="24"/>
          <w:szCs w:val="24"/>
        </w:rPr>
        <w:t>Date ______________</w:t>
      </w:r>
      <w:r>
        <w:rPr>
          <w:rFonts w:ascii="Times New Roman" w:hAnsi="Times New Roman" w:cs="Times New Roman"/>
          <w:sz w:val="24"/>
          <w:szCs w:val="24"/>
        </w:rPr>
        <w:t>________</w:t>
      </w:r>
      <w:r w:rsidR="003D6FED" w:rsidRPr="00A54E1A">
        <w:rPr>
          <w:rFonts w:ascii="Times New Roman" w:hAnsi="Times New Roman" w:cs="Times New Roman"/>
          <w:sz w:val="24"/>
          <w:szCs w:val="24"/>
        </w:rPr>
        <w:t>_______</w:t>
      </w:r>
    </w:p>
    <w:p w:rsidR="005272C2" w:rsidRPr="00D303C6" w:rsidRDefault="00586EE1" w:rsidP="00586EE1">
      <w:pPr>
        <w:spacing w:line="240" w:lineRule="auto"/>
        <w:contextualSpacing/>
        <w:rPr>
          <w:rFonts w:ascii="Times New Roman" w:hAnsi="Times New Roman" w:cs="Times New Roman"/>
          <w:sz w:val="16"/>
          <w:szCs w:val="16"/>
        </w:rPr>
      </w:pPr>
      <w:r w:rsidRPr="00A54E1A">
        <w:rPr>
          <w:rFonts w:ascii="Times New Roman" w:hAnsi="Times New Roman" w:cs="Times New Roman"/>
          <w:sz w:val="24"/>
          <w:szCs w:val="24"/>
        </w:rPr>
        <w:tab/>
      </w:r>
      <w:r w:rsidRPr="00D303C6">
        <w:rPr>
          <w:rFonts w:ascii="Times New Roman" w:hAnsi="Times New Roman" w:cs="Times New Roman"/>
          <w:sz w:val="16"/>
          <w:szCs w:val="16"/>
        </w:rPr>
        <w:tab/>
      </w:r>
      <w:r w:rsidRPr="00D303C6">
        <w:rPr>
          <w:rFonts w:ascii="Times New Roman" w:hAnsi="Times New Roman" w:cs="Times New Roman"/>
          <w:sz w:val="16"/>
          <w:szCs w:val="16"/>
        </w:rPr>
        <w:tab/>
      </w:r>
      <w:r w:rsidRPr="00D303C6">
        <w:rPr>
          <w:rFonts w:ascii="Times New Roman" w:hAnsi="Times New Roman" w:cs="Times New Roman"/>
          <w:sz w:val="16"/>
          <w:szCs w:val="16"/>
        </w:rPr>
        <w:tab/>
      </w:r>
      <w:r w:rsidRPr="00D303C6">
        <w:rPr>
          <w:rFonts w:ascii="Times New Roman" w:hAnsi="Times New Roman" w:cs="Times New Roman"/>
          <w:sz w:val="16"/>
          <w:szCs w:val="16"/>
        </w:rPr>
        <w:tab/>
      </w:r>
    </w:p>
    <w:p w:rsidR="005272C2" w:rsidRPr="00A54E1A" w:rsidRDefault="00B045DE" w:rsidP="005272C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core:</w:t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0.0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0.5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1.0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1.5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2.0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2.5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3.0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3.5</w:t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272C2" w:rsidRPr="00A54E1A">
        <w:rPr>
          <w:rFonts w:ascii="Times New Roman" w:hAnsi="Times New Roman" w:cs="Times New Roman"/>
          <w:sz w:val="24"/>
          <w:szCs w:val="24"/>
        </w:rPr>
        <w:t>4.0</w:t>
      </w:r>
    </w:p>
    <w:p w:rsidR="00F807A7" w:rsidRPr="00A54E1A" w:rsidRDefault="005272C2" w:rsidP="00F807A7">
      <w:pPr>
        <w:pStyle w:val="NoSpacing"/>
        <w:rPr>
          <w:rFonts w:ascii="Times New Roman" w:eastAsia="Calibri" w:hAnsi="Times New Roman" w:cs="Times New Roman"/>
          <w:sz w:val="24"/>
          <w:szCs w:val="24"/>
        </w:rPr>
      </w:pPr>
      <w:r w:rsidRPr="00A54E1A">
        <w:rPr>
          <w:rFonts w:ascii="Times New Roman" w:hAnsi="Times New Roman" w:cs="Times New Roman"/>
          <w:sz w:val="24"/>
          <w:szCs w:val="24"/>
        </w:rPr>
        <w:t xml:space="preserve">In this Learning Check, you are being assessed on </w:t>
      </w:r>
      <w:r w:rsidRPr="00A54E1A">
        <w:rPr>
          <w:rFonts w:ascii="Times New Roman" w:eastAsia="Calibri" w:hAnsi="Times New Roman" w:cs="Times New Roman"/>
          <w:sz w:val="24"/>
          <w:szCs w:val="24"/>
        </w:rPr>
        <w:t>the following learning goals:</w:t>
      </w:r>
    </w:p>
    <w:p w:rsidR="00314A83" w:rsidRPr="00314A83" w:rsidRDefault="00314A83" w:rsidP="00314A83">
      <w:pPr>
        <w:pStyle w:val="ListParagraph"/>
        <w:numPr>
          <w:ilvl w:val="0"/>
          <w:numId w:val="12"/>
        </w:numPr>
        <w:spacing w:after="0" w:line="240" w:lineRule="auto"/>
        <w:ind w:left="810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314A83">
        <w:rPr>
          <w:rFonts w:ascii="Times New Roman" w:hAnsi="Times New Roman" w:cs="Times New Roman"/>
          <w:i/>
          <w:color w:val="000000"/>
          <w:sz w:val="24"/>
          <w:szCs w:val="24"/>
        </w:rPr>
        <w:t>I can write and graph parametric equations.</w:t>
      </w:r>
    </w:p>
    <w:p w:rsidR="00314A83" w:rsidRPr="00314A83" w:rsidRDefault="00314A83" w:rsidP="00314A83">
      <w:pPr>
        <w:pStyle w:val="ListParagraph"/>
        <w:numPr>
          <w:ilvl w:val="0"/>
          <w:numId w:val="12"/>
        </w:numPr>
        <w:spacing w:after="0" w:line="240" w:lineRule="auto"/>
        <w:ind w:left="810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314A83">
        <w:rPr>
          <w:rFonts w:ascii="Times New Roman" w:hAnsi="Times New Roman" w:cs="Times New Roman"/>
          <w:i/>
          <w:color w:val="000000"/>
          <w:sz w:val="24"/>
          <w:szCs w:val="24"/>
        </w:rPr>
        <w:t>I can convert parametric equations into rectangular form.</w:t>
      </w:r>
    </w:p>
    <w:p w:rsidR="00314A83" w:rsidRPr="00314A83" w:rsidRDefault="00314A83" w:rsidP="00314A83">
      <w:pPr>
        <w:pStyle w:val="ListParagraph"/>
        <w:numPr>
          <w:ilvl w:val="0"/>
          <w:numId w:val="12"/>
        </w:numPr>
        <w:spacing w:after="0" w:line="240" w:lineRule="auto"/>
        <w:ind w:left="810"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314A83">
        <w:rPr>
          <w:rFonts w:ascii="Times New Roman" w:hAnsi="Times New Roman" w:cs="Times New Roman"/>
          <w:i/>
          <w:color w:val="000000"/>
          <w:sz w:val="24"/>
          <w:szCs w:val="24"/>
        </w:rPr>
        <w:t>I can solve applications involving parametric equations.</w:t>
      </w:r>
    </w:p>
    <w:p w:rsidR="005272C2" w:rsidRPr="00314A83" w:rsidRDefault="005272C2" w:rsidP="00FE207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FE2073" w:rsidRDefault="00D303C6" w:rsidP="00FE207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149860</wp:posOffset>
            </wp:positionV>
            <wp:extent cx="2181225" cy="2335087"/>
            <wp:effectExtent l="19050" t="0" r="9525" b="0"/>
            <wp:wrapNone/>
            <wp:docPr id="6" name="Picture 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6159" t="7000" r="6522" b="7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3350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C7A82">
        <w:rPr>
          <w:rFonts w:ascii="Times New Roman" w:hAnsi="Times New Roman" w:cs="Times New Roman"/>
          <w:sz w:val="24"/>
          <w:szCs w:val="24"/>
        </w:rPr>
        <w:t>1.</w:t>
      </w:r>
      <w:r w:rsidR="00AC7A82">
        <w:rPr>
          <w:rFonts w:ascii="Times New Roman" w:hAnsi="Times New Roman" w:cs="Times New Roman"/>
          <w:sz w:val="24"/>
          <w:szCs w:val="24"/>
        </w:rPr>
        <w:tab/>
        <w:t>Graph the curve defined by the following parametric equations</w:t>
      </w:r>
      <w:r w:rsidR="00580E51">
        <w:rPr>
          <w:rFonts w:ascii="Times New Roman" w:hAnsi="Times New Roman" w:cs="Times New Roman"/>
          <w:sz w:val="24"/>
          <w:szCs w:val="24"/>
        </w:rPr>
        <w:t xml:space="preserve"> over the following interval for </w:t>
      </w:r>
      <w:r w:rsidR="00580E51" w:rsidRPr="00580E51">
        <w:rPr>
          <w:rFonts w:ascii="Times New Roman" w:hAnsi="Times New Roman" w:cs="Times New Roman"/>
          <w:i/>
          <w:sz w:val="24"/>
          <w:szCs w:val="24"/>
        </w:rPr>
        <w:t>t</w:t>
      </w:r>
      <w:r w:rsidR="00AC7A82">
        <w:rPr>
          <w:rFonts w:ascii="Times New Roman" w:hAnsi="Times New Roman" w:cs="Times New Roman"/>
          <w:sz w:val="24"/>
          <w:szCs w:val="24"/>
        </w:rPr>
        <w:t>:</w:t>
      </w:r>
      <w:r w:rsidR="00580E51">
        <w:rPr>
          <w:rFonts w:ascii="Times New Roman" w:hAnsi="Times New Roman" w:cs="Times New Roman"/>
          <w:sz w:val="24"/>
          <w:szCs w:val="24"/>
        </w:rPr>
        <w:t xml:space="preserve">  [-3, 3]</w:t>
      </w:r>
    </w:p>
    <w:p w:rsidR="00580E51" w:rsidRDefault="001D2421" w:rsidP="00FE2073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D2421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24.75pt;margin-top:.3pt;width:66.75pt;height:38.25pt;z-index:-251656192;mso-position-horizontal-relative:text;mso-position-vertical-relative:text">
            <v:imagedata r:id="rId6" o:title=""/>
          </v:shape>
          <o:OLEObject Type="Embed" ProgID="Equation.DSMT4" ShapeID="_x0000_s1026" DrawAspect="Content" ObjectID="_1501508182" r:id="rId7"/>
        </w:pict>
      </w:r>
    </w:p>
    <w:p w:rsidR="00580E51" w:rsidRDefault="00580E51" w:rsidP="00FE207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0F506C" w:rsidRDefault="001D2421" w:rsidP="00FE207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30" style="position:absolute;margin-left:29.25pt;margin-top:9.65pt;width:136.5pt;height:140.25pt;z-index:251664384" coordorigin="1575,5145" coordsize="2730,226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1575;top:5490;width:2730;height:0" o:connectortype="straight"/>
            <v:shape id="_x0000_s1028" type="#_x0000_t32" style="position:absolute;left:2460;top:5145;width:0;height:2265" o:connectortype="straight"/>
            <v:shape id="_x0000_s1029" type="#_x0000_t32" style="position:absolute;left:3330;top:5145;width:0;height:2265" o:connectortype="straight"/>
          </v:group>
        </w:pict>
      </w:r>
    </w:p>
    <w:p w:rsidR="00525466" w:rsidRPr="00525466" w:rsidRDefault="000F506C" w:rsidP="0052546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</w:t>
      </w:r>
      <w:r w:rsidRPr="000F506C">
        <w:rPr>
          <w:rFonts w:ascii="Times New Roman" w:hAnsi="Times New Roman" w:cs="Times New Roman"/>
          <w:i/>
          <w:sz w:val="24"/>
          <w:szCs w:val="24"/>
        </w:rPr>
        <w:t xml:space="preserve">t 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proofErr w:type="gramStart"/>
      <w:r w:rsidRPr="000F506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0F506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)         </w:t>
      </w:r>
      <w:r w:rsidRPr="000F506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0F506C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</w:t>
      </w:r>
      <w:r w:rsidR="00525466" w:rsidRPr="00525466">
        <w:t xml:space="preserve"> </w:t>
      </w:r>
    </w:p>
    <w:p w:rsidR="000F506C" w:rsidRDefault="000F506C" w:rsidP="00FE207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F506C" w:rsidRDefault="000F506C" w:rsidP="00FE207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25466" w:rsidRDefault="00525466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  <w:t>Eliminate the par</w:t>
      </w:r>
      <w:r w:rsidR="00E21117">
        <w:rPr>
          <w:rFonts w:ascii="Times New Roman" w:hAnsi="Times New Roman" w:cs="Times New Roman"/>
          <w:sz w:val="24"/>
          <w:szCs w:val="24"/>
        </w:rPr>
        <w:t>ameter from the equations in #1.</w:t>
      </w: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832EFA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303C6" w:rsidRDefault="00832EFA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D303C6">
        <w:rPr>
          <w:rFonts w:ascii="Times New Roman" w:hAnsi="Times New Roman" w:cs="Times New Roman"/>
          <w:sz w:val="24"/>
          <w:szCs w:val="24"/>
        </w:rPr>
        <w:t xml:space="preserve">At an archery contest, a large circular target 5 ft in diameter is laid flat on the ground with the bull’s-eye </w:t>
      </w:r>
    </w:p>
    <w:p w:rsidR="00DC444D" w:rsidRDefault="00D303C6" w:rsidP="00D303C6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exactly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540 ft away from the archers.  Ralph draws his bow and shoots an arrow at an angle of 25</w:t>
      </w:r>
      <w:r w:rsidR="00DC444D"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32EFA" w:rsidRPr="006F013C" w:rsidRDefault="00D303C6" w:rsidP="00DC444D">
      <w:pPr>
        <w:pStyle w:val="NoSpacing"/>
        <w:ind w:left="360"/>
        <w:rPr>
          <w:rFonts w:ascii="Times New Roman" w:hAnsi="Times New Roman" w:cs="Times New Roman"/>
          <w:sz w:val="16"/>
          <w:szCs w:val="16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bov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horizontal with an initial velocity of 150 ft/sec (assume the archers are standing in a depression and the arrow is shot from ground level).</w:t>
      </w:r>
      <w:r w:rsidR="006F013C">
        <w:rPr>
          <w:rFonts w:ascii="Times New Roman" w:hAnsi="Times New Roman" w:cs="Times New Roman"/>
          <w:sz w:val="24"/>
          <w:szCs w:val="24"/>
        </w:rPr>
        <w:t xml:space="preserve">  </w:t>
      </w:r>
      <w:r w:rsidR="006F013C" w:rsidRPr="006F013C">
        <w:rPr>
          <w:rFonts w:ascii="Times New Roman" w:hAnsi="Times New Roman" w:cs="Times New Roman"/>
          <w:i/>
          <w:sz w:val="16"/>
          <w:szCs w:val="16"/>
        </w:rPr>
        <w:t>Use your calculator to answer the following questions (T-Step = .01):</w:t>
      </w:r>
    </w:p>
    <w:p w:rsidR="00DC444D" w:rsidRPr="00603990" w:rsidRDefault="00603990" w:rsidP="00603990">
      <w:pPr>
        <w:pStyle w:val="NoSpacing"/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 w:rsidRPr="00603990">
        <w:rPr>
          <w:rFonts w:ascii="Times New Roman" w:hAnsi="Times New Roman" w:cs="Times New Roman"/>
          <w:b/>
          <w:sz w:val="20"/>
          <w:szCs w:val="20"/>
        </w:rPr>
        <w:t>Round to the nearest 100</w:t>
      </w:r>
      <w:r w:rsidRPr="00603990">
        <w:rPr>
          <w:rFonts w:ascii="Times New Roman" w:hAnsi="Times New Roman" w:cs="Times New Roman"/>
          <w:b/>
          <w:sz w:val="20"/>
          <w:szCs w:val="20"/>
          <w:vertAlign w:val="superscript"/>
        </w:rPr>
        <w:t>th</w:t>
      </w:r>
      <w:r w:rsidRPr="00603990">
        <w:rPr>
          <w:rFonts w:ascii="Times New Roman" w:hAnsi="Times New Roman" w:cs="Times New Roman"/>
          <w:b/>
          <w:sz w:val="20"/>
          <w:szCs w:val="20"/>
        </w:rPr>
        <w:t>.</w:t>
      </w:r>
    </w:p>
    <w:p w:rsidR="006F013C" w:rsidRPr="006F013C" w:rsidRDefault="006F013C" w:rsidP="006F013C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</w:rPr>
      </w:pPr>
      <w:r w:rsidRPr="006F013C">
        <w:rPr>
          <w:rFonts w:ascii="Times New Roman" w:hAnsi="Times New Roman" w:cs="Times New Roman"/>
        </w:rPr>
        <w:t>Write parametric equations</w:t>
      </w:r>
      <w:r w:rsidR="00CB49CD">
        <w:rPr>
          <w:rFonts w:ascii="Times New Roman" w:hAnsi="Times New Roman" w:cs="Times New Roman"/>
        </w:rPr>
        <w:t xml:space="preserve"> to model the motion of the arrow</w:t>
      </w:r>
      <w:r w:rsidRPr="006F013C">
        <w:rPr>
          <w:rFonts w:ascii="Times New Roman" w:hAnsi="Times New Roman" w:cs="Times New Roman"/>
        </w:rPr>
        <w:t>.</w:t>
      </w:r>
    </w:p>
    <w:p w:rsidR="006F013C" w:rsidRDefault="006F013C" w:rsidP="006F013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6F013C" w:rsidRDefault="006F013C" w:rsidP="006F013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6F013C">
      <w:pPr>
        <w:pStyle w:val="NoSpacing"/>
        <w:ind w:left="720"/>
        <w:rPr>
          <w:rFonts w:ascii="Times New Roman" w:hAnsi="Times New Roman" w:cs="Times New Roman"/>
          <w:sz w:val="24"/>
          <w:szCs w:val="24"/>
        </w:rPr>
      </w:pPr>
    </w:p>
    <w:p w:rsidR="00DC444D" w:rsidRPr="006F013C" w:rsidRDefault="00DC444D" w:rsidP="00DC444D">
      <w:pPr>
        <w:pStyle w:val="NoSpacing"/>
        <w:numPr>
          <w:ilvl w:val="0"/>
          <w:numId w:val="10"/>
        </w:numPr>
        <w:rPr>
          <w:rFonts w:ascii="Times New Roman" w:hAnsi="Times New Roman" w:cs="Times New Roman"/>
        </w:rPr>
      </w:pPr>
      <w:r w:rsidRPr="006F013C">
        <w:rPr>
          <w:rFonts w:ascii="Times New Roman" w:hAnsi="Times New Roman" w:cs="Times New Roman"/>
        </w:rPr>
        <w:t>What is the maximum height of the arrow?  At what time does it reach that height?</w:t>
      </w:r>
    </w:p>
    <w:p w:rsidR="006F013C" w:rsidRDefault="006F013C" w:rsidP="006F013C">
      <w:pPr>
        <w:pStyle w:val="NoSpacing"/>
        <w:ind w:left="720"/>
        <w:rPr>
          <w:rFonts w:ascii="Times New Roman" w:hAnsi="Times New Roman" w:cs="Times New Roman"/>
        </w:rPr>
      </w:pPr>
    </w:p>
    <w:p w:rsidR="007611F1" w:rsidRPr="006F013C" w:rsidRDefault="007611F1" w:rsidP="006F013C">
      <w:pPr>
        <w:pStyle w:val="NoSpacing"/>
        <w:ind w:left="720"/>
        <w:rPr>
          <w:rFonts w:ascii="Times New Roman" w:hAnsi="Times New Roman" w:cs="Times New Roman"/>
        </w:rPr>
      </w:pPr>
    </w:p>
    <w:p w:rsidR="00DC444D" w:rsidRPr="006F013C" w:rsidRDefault="00DC444D" w:rsidP="006F013C">
      <w:pPr>
        <w:pStyle w:val="NoSpacing"/>
        <w:rPr>
          <w:rFonts w:ascii="Times New Roman" w:hAnsi="Times New Roman" w:cs="Times New Roman"/>
        </w:rPr>
      </w:pPr>
    </w:p>
    <w:p w:rsidR="00DC444D" w:rsidRPr="006F013C" w:rsidRDefault="00DC444D" w:rsidP="00DC444D">
      <w:pPr>
        <w:pStyle w:val="NoSpacing"/>
        <w:numPr>
          <w:ilvl w:val="0"/>
          <w:numId w:val="10"/>
        </w:numPr>
        <w:rPr>
          <w:rFonts w:ascii="Times New Roman" w:hAnsi="Times New Roman" w:cs="Times New Roman"/>
        </w:rPr>
      </w:pPr>
      <w:r w:rsidRPr="006F013C">
        <w:rPr>
          <w:rFonts w:ascii="Times New Roman" w:hAnsi="Times New Roman" w:cs="Times New Roman"/>
        </w:rPr>
        <w:t>Does the arrow hit the target?  Explain.</w:t>
      </w:r>
    </w:p>
    <w:p w:rsidR="00DC444D" w:rsidRDefault="00DC444D" w:rsidP="00DC444D">
      <w:pPr>
        <w:pStyle w:val="NoSpacing"/>
        <w:ind w:left="360"/>
        <w:rPr>
          <w:rFonts w:ascii="Times New Roman" w:hAnsi="Times New Roman" w:cs="Times New Roman"/>
        </w:rPr>
      </w:pPr>
    </w:p>
    <w:p w:rsidR="006F013C" w:rsidRDefault="006F013C" w:rsidP="00DC444D">
      <w:pPr>
        <w:pStyle w:val="NoSpacing"/>
        <w:ind w:left="360"/>
        <w:rPr>
          <w:rFonts w:ascii="Times New Roman" w:hAnsi="Times New Roman" w:cs="Times New Roman"/>
        </w:rPr>
      </w:pPr>
    </w:p>
    <w:p w:rsidR="007611F1" w:rsidRPr="00285D6A" w:rsidRDefault="007611F1" w:rsidP="00DC444D">
      <w:pPr>
        <w:pStyle w:val="NoSpacing"/>
        <w:ind w:left="360"/>
        <w:rPr>
          <w:rFonts w:ascii="Times New Roman" w:hAnsi="Times New Roman" w:cs="Times New Roman"/>
        </w:rPr>
      </w:pPr>
    </w:p>
    <w:p w:rsidR="00DC444D" w:rsidRPr="00285D6A" w:rsidRDefault="00DC444D" w:rsidP="00DC444D">
      <w:pPr>
        <w:pStyle w:val="NoSpacing"/>
        <w:ind w:left="360"/>
        <w:rPr>
          <w:rFonts w:ascii="Times New Roman" w:hAnsi="Times New Roman" w:cs="Times New Roman"/>
        </w:rPr>
      </w:pPr>
    </w:p>
    <w:p w:rsidR="00D303C6" w:rsidRPr="00285D6A" w:rsidRDefault="00D03B9B" w:rsidP="00832EFA">
      <w:pPr>
        <w:pStyle w:val="NoSpacing"/>
        <w:numPr>
          <w:ilvl w:val="0"/>
          <w:numId w:val="10"/>
        </w:numPr>
        <w:rPr>
          <w:rFonts w:ascii="Times New Roman" w:hAnsi="Times New Roman" w:cs="Times New Roman"/>
          <w:sz w:val="24"/>
          <w:szCs w:val="24"/>
        </w:rPr>
      </w:pPr>
      <w:r w:rsidRPr="00285D6A">
        <w:rPr>
          <w:rFonts w:ascii="Times New Roman" w:hAnsi="Times New Roman" w:cs="Times New Roman"/>
        </w:rPr>
        <w:t>How long was Ralph’s arrow in the air?</w:t>
      </w:r>
      <w:r w:rsidR="0010414F" w:rsidRPr="00285D6A">
        <w:rPr>
          <w:rFonts w:ascii="Times New Roman" w:hAnsi="Times New Roman" w:cs="Times New Roman"/>
        </w:rPr>
        <w:tab/>
      </w:r>
      <w:r w:rsidR="0010414F" w:rsidRPr="00285D6A">
        <w:rPr>
          <w:rFonts w:ascii="Times New Roman" w:hAnsi="Times New Roman" w:cs="Times New Roman"/>
        </w:rPr>
        <w:tab/>
      </w:r>
    </w:p>
    <w:p w:rsidR="0010414F" w:rsidRDefault="0010414F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Pr="00285D6A" w:rsidRDefault="007611F1" w:rsidP="00832EF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0414F" w:rsidRDefault="0010414F" w:rsidP="00832EFA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7611F1" w:rsidRPr="007611F1" w:rsidRDefault="007611F1" w:rsidP="007611F1">
      <w:pPr>
        <w:pStyle w:val="NoSpacing"/>
        <w:ind w:left="900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045DE">
        <w:rPr>
          <w:rFonts w:ascii="Times New Roman" w:hAnsi="Times New Roman" w:cs="Times New Roman"/>
          <w:sz w:val="24"/>
          <w:szCs w:val="24"/>
        </w:rPr>
        <w:t xml:space="preserve">      </w:t>
      </w:r>
      <w:r w:rsidRPr="007611F1">
        <w:rPr>
          <w:rFonts w:ascii="Times New Roman" w:hAnsi="Times New Roman" w:cs="Times New Roman"/>
          <w:sz w:val="24"/>
          <w:szCs w:val="24"/>
        </w:rPr>
        <w:t xml:space="preserve">OVER </w:t>
      </w:r>
      <w:r w:rsidRPr="007611F1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452C69" w:rsidRPr="007611F1" w:rsidRDefault="0010414F" w:rsidP="00832EFA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452C69">
        <w:rPr>
          <w:rFonts w:ascii="Times New Roman" w:hAnsi="Times New Roman" w:cs="Times New Roman"/>
          <w:sz w:val="24"/>
          <w:szCs w:val="24"/>
        </w:rPr>
        <w:t xml:space="preserve">Give a set of parametric equations that would yield the following rectangular equation:  </w:t>
      </w:r>
      <w:r w:rsidR="00452C69" w:rsidRPr="00452C69">
        <w:rPr>
          <w:rFonts w:ascii="Times New Roman" w:hAnsi="Times New Roman" w:cs="Times New Roman"/>
          <w:i/>
          <w:sz w:val="24"/>
          <w:szCs w:val="24"/>
        </w:rPr>
        <w:t>y</w:t>
      </w:r>
      <w:r w:rsidR="00452C69">
        <w:rPr>
          <w:rFonts w:ascii="Times New Roman" w:hAnsi="Times New Roman" w:cs="Times New Roman"/>
          <w:sz w:val="24"/>
          <w:szCs w:val="24"/>
        </w:rPr>
        <w:t xml:space="preserve"> = 2(</w:t>
      </w:r>
      <w:r w:rsidR="00452C69" w:rsidRPr="00452C69">
        <w:rPr>
          <w:rFonts w:ascii="Times New Roman" w:hAnsi="Times New Roman" w:cs="Times New Roman"/>
          <w:i/>
          <w:sz w:val="24"/>
          <w:szCs w:val="24"/>
        </w:rPr>
        <w:t>x</w:t>
      </w:r>
      <w:r w:rsidR="00452C69">
        <w:rPr>
          <w:rFonts w:ascii="Times New Roman" w:hAnsi="Times New Roman" w:cs="Times New Roman"/>
          <w:sz w:val="24"/>
          <w:szCs w:val="24"/>
        </w:rPr>
        <w:t xml:space="preserve"> – 5)</w:t>
      </w:r>
      <w:r w:rsidR="00452C69" w:rsidRPr="00452C6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52C69">
        <w:rPr>
          <w:rFonts w:ascii="Times New Roman" w:hAnsi="Times New Roman" w:cs="Times New Roman"/>
          <w:sz w:val="24"/>
          <w:szCs w:val="24"/>
        </w:rPr>
        <w:t xml:space="preserve"> – 1 </w:t>
      </w:r>
    </w:p>
    <w:p w:rsidR="00832EFA" w:rsidRDefault="00832EFA" w:rsidP="00525466">
      <w:pPr>
        <w:pStyle w:val="NoSpacing"/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7611F1" w:rsidRDefault="001D242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D2421">
        <w:rPr>
          <w:noProof/>
        </w:rPr>
        <w:pict>
          <v:shape id="_x0000_s1031" type="#_x0000_t75" style="position:absolute;margin-left:52.5pt;margin-top:3.75pt;width:44.25pt;height:40.85pt;z-index:-251649024;mso-position-horizontal-relative:text;mso-position-vertical-relative:text">
            <v:imagedata r:id="rId8" o:title=""/>
          </v:shape>
          <o:OLEObject Type="Embed" ProgID="Equation.DSMT4" ShapeID="_x0000_s1031" DrawAspect="Content" ObjectID="_1501508183" r:id="rId9"/>
        </w:pict>
      </w: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.</w:t>
      </w:r>
      <w:r>
        <w:rPr>
          <w:rFonts w:ascii="Times New Roman" w:hAnsi="Times New Roman" w:cs="Times New Roman"/>
          <w:sz w:val="24"/>
          <w:szCs w:val="24"/>
        </w:rPr>
        <w:tab/>
        <w:t>True or false:  The Vertical Line Test for functions applies to parametric equations.</w:t>
      </w:r>
    </w:p>
    <w:p w:rsidR="007611F1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11F1" w:rsidRPr="00A54E1A" w:rsidRDefault="007611F1" w:rsidP="007611F1">
      <w:pPr>
        <w:pStyle w:val="NoSpacing"/>
        <w:rPr>
          <w:rFonts w:ascii="Times New Roman" w:hAnsi="Times New Roman" w:cs="Times New Roman"/>
          <w:sz w:val="24"/>
          <w:szCs w:val="24"/>
        </w:rPr>
      </w:pPr>
    </w:p>
    <w:sectPr w:rsidR="007611F1" w:rsidRPr="00A54E1A" w:rsidSect="003D6FED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87611"/>
    <w:multiLevelType w:val="hybridMultilevel"/>
    <w:tmpl w:val="96CC7D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5C257F"/>
    <w:multiLevelType w:val="hybridMultilevel"/>
    <w:tmpl w:val="5B7AAE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C1C4FDF"/>
    <w:multiLevelType w:val="hybridMultilevel"/>
    <w:tmpl w:val="98B84390"/>
    <w:lvl w:ilvl="0" w:tplc="DE2AA084">
      <w:start w:val="1"/>
      <w:numFmt w:val="lowerLetter"/>
      <w:lvlText w:val="%1.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51197305"/>
    <w:multiLevelType w:val="hybridMultilevel"/>
    <w:tmpl w:val="C866662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1C33A0E"/>
    <w:multiLevelType w:val="hybridMultilevel"/>
    <w:tmpl w:val="6AA847CC"/>
    <w:lvl w:ilvl="0" w:tplc="3B82528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679D4CCA"/>
    <w:multiLevelType w:val="hybridMultilevel"/>
    <w:tmpl w:val="C942784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0757EA3"/>
    <w:multiLevelType w:val="hybridMultilevel"/>
    <w:tmpl w:val="570E40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0FA03A5"/>
    <w:multiLevelType w:val="hybridMultilevel"/>
    <w:tmpl w:val="E0BAD6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3F3764"/>
    <w:multiLevelType w:val="hybridMultilevel"/>
    <w:tmpl w:val="956E433E"/>
    <w:lvl w:ilvl="0" w:tplc="1624C0A8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73FE1F4E"/>
    <w:multiLevelType w:val="hybridMultilevel"/>
    <w:tmpl w:val="9C3C42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FD85962"/>
    <w:multiLevelType w:val="hybridMultilevel"/>
    <w:tmpl w:val="111A6C6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8"/>
  </w:num>
  <w:num w:numId="3">
    <w:abstractNumId w:val="9"/>
  </w:num>
  <w:num w:numId="4">
    <w:abstractNumId w:val="7"/>
  </w:num>
  <w:num w:numId="5">
    <w:abstractNumId w:val="5"/>
  </w:num>
  <w:num w:numId="6">
    <w:abstractNumId w:val="1"/>
  </w:num>
  <w:num w:numId="7">
    <w:abstractNumId w:val="11"/>
  </w:num>
  <w:num w:numId="8">
    <w:abstractNumId w:val="3"/>
  </w:num>
  <w:num w:numId="9">
    <w:abstractNumId w:val="6"/>
  </w:num>
  <w:num w:numId="10">
    <w:abstractNumId w:val="0"/>
  </w:num>
  <w:num w:numId="11">
    <w:abstractNumId w:val="2"/>
  </w:num>
  <w:num w:numId="12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3D6FED"/>
    <w:rsid w:val="000062DB"/>
    <w:rsid w:val="000F506C"/>
    <w:rsid w:val="0010414F"/>
    <w:rsid w:val="001D2421"/>
    <w:rsid w:val="00231C1C"/>
    <w:rsid w:val="0025714F"/>
    <w:rsid w:val="00285D6A"/>
    <w:rsid w:val="0029734F"/>
    <w:rsid w:val="00314A83"/>
    <w:rsid w:val="00373AFE"/>
    <w:rsid w:val="00392E32"/>
    <w:rsid w:val="003C28E3"/>
    <w:rsid w:val="003D6FED"/>
    <w:rsid w:val="00421A3B"/>
    <w:rsid w:val="00452C69"/>
    <w:rsid w:val="00454D97"/>
    <w:rsid w:val="00495448"/>
    <w:rsid w:val="00495951"/>
    <w:rsid w:val="00525466"/>
    <w:rsid w:val="005272C2"/>
    <w:rsid w:val="00531475"/>
    <w:rsid w:val="0056020F"/>
    <w:rsid w:val="00580E51"/>
    <w:rsid w:val="00586EE1"/>
    <w:rsid w:val="00587C1A"/>
    <w:rsid w:val="00603990"/>
    <w:rsid w:val="00605071"/>
    <w:rsid w:val="00624B8C"/>
    <w:rsid w:val="00694666"/>
    <w:rsid w:val="006C3E07"/>
    <w:rsid w:val="006F013C"/>
    <w:rsid w:val="00704071"/>
    <w:rsid w:val="0075222C"/>
    <w:rsid w:val="007611F1"/>
    <w:rsid w:val="00761AC8"/>
    <w:rsid w:val="007F5C5F"/>
    <w:rsid w:val="008068E2"/>
    <w:rsid w:val="00832EFA"/>
    <w:rsid w:val="0085270C"/>
    <w:rsid w:val="00872056"/>
    <w:rsid w:val="0088183C"/>
    <w:rsid w:val="00945AE8"/>
    <w:rsid w:val="009573EC"/>
    <w:rsid w:val="009B1F79"/>
    <w:rsid w:val="009C5FFA"/>
    <w:rsid w:val="009C7773"/>
    <w:rsid w:val="009D40BC"/>
    <w:rsid w:val="00A54917"/>
    <w:rsid w:val="00A54E1A"/>
    <w:rsid w:val="00A639EC"/>
    <w:rsid w:val="00AA4D26"/>
    <w:rsid w:val="00AC7A82"/>
    <w:rsid w:val="00B045DE"/>
    <w:rsid w:val="00B8687B"/>
    <w:rsid w:val="00C740CF"/>
    <w:rsid w:val="00CB49CD"/>
    <w:rsid w:val="00CC0B32"/>
    <w:rsid w:val="00CC6B90"/>
    <w:rsid w:val="00D03B9B"/>
    <w:rsid w:val="00D303C6"/>
    <w:rsid w:val="00D8213E"/>
    <w:rsid w:val="00D95E4C"/>
    <w:rsid w:val="00DC444D"/>
    <w:rsid w:val="00DD196D"/>
    <w:rsid w:val="00E21117"/>
    <w:rsid w:val="00F807A7"/>
    <w:rsid w:val="00FC3B33"/>
    <w:rsid w:val="00FD0F95"/>
    <w:rsid w:val="00FE2073"/>
    <w:rsid w:val="00FF04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  <o:rules v:ext="edit">
        <o:r id="V:Rule4" type="connector" idref="#_x0000_s1029"/>
        <o:r id="V:Rule5" type="connector" idref="#_x0000_s1027"/>
        <o:r id="V:Rule6" type="connector" idref="#_x0000_s102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4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D6F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D6FE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8E2"/>
    <w:pPr>
      <w:ind w:left="720"/>
      <w:contextualSpacing/>
    </w:pPr>
  </w:style>
  <w:style w:type="paragraph" w:styleId="NoSpacing">
    <w:name w:val="No Spacing"/>
    <w:uiPriority w:val="1"/>
    <w:qFormat/>
    <w:rsid w:val="00F807A7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8384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7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0970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gi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237</Words>
  <Characters>135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Heinl</dc:creator>
  <cp:lastModifiedBy>mfcsd</cp:lastModifiedBy>
  <cp:revision>4</cp:revision>
  <cp:lastPrinted>2012-09-24T19:33:00Z</cp:lastPrinted>
  <dcterms:created xsi:type="dcterms:W3CDTF">2015-08-14T18:29:00Z</dcterms:created>
  <dcterms:modified xsi:type="dcterms:W3CDTF">2015-08-19T20:50:00Z</dcterms:modified>
</cp:coreProperties>
</file>